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1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24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4.wmf"/><Relationship Id="rId18" Type="http://schemas.openxmlformats.org/officeDocument/2006/relationships/image" Target="../media/image34.wmf"/><Relationship Id="rId26" Type="http://schemas.openxmlformats.org/officeDocument/2006/relationships/image" Target="../media/image42.wmf"/><Relationship Id="rId3" Type="http://schemas.openxmlformats.org/officeDocument/2006/relationships/image" Target="../media/image24.wmf"/><Relationship Id="rId21" Type="http://schemas.openxmlformats.org/officeDocument/2006/relationships/image" Target="../media/image37.wmf"/><Relationship Id="rId34" Type="http://schemas.openxmlformats.org/officeDocument/2006/relationships/image" Target="../media/image50.wmf"/><Relationship Id="rId7" Type="http://schemas.openxmlformats.org/officeDocument/2006/relationships/image" Target="../media/image26.wmf"/><Relationship Id="rId12" Type="http://schemas.openxmlformats.org/officeDocument/2006/relationships/image" Target="../media/image30.wmf"/><Relationship Id="rId17" Type="http://schemas.openxmlformats.org/officeDocument/2006/relationships/image" Target="../media/image33.wmf"/><Relationship Id="rId25" Type="http://schemas.openxmlformats.org/officeDocument/2006/relationships/image" Target="../media/image41.wmf"/><Relationship Id="rId33" Type="http://schemas.openxmlformats.org/officeDocument/2006/relationships/image" Target="../media/image49.wmf"/><Relationship Id="rId2" Type="http://schemas.openxmlformats.org/officeDocument/2006/relationships/image" Target="../media/image11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29" Type="http://schemas.openxmlformats.org/officeDocument/2006/relationships/image" Target="../media/image45.wmf"/><Relationship Id="rId1" Type="http://schemas.openxmlformats.org/officeDocument/2006/relationships/image" Target="../media/image23.wmf"/><Relationship Id="rId6" Type="http://schemas.openxmlformats.org/officeDocument/2006/relationships/image" Target="../media/image25.wmf"/><Relationship Id="rId11" Type="http://schemas.openxmlformats.org/officeDocument/2006/relationships/image" Target="../media/image2.wmf"/><Relationship Id="rId24" Type="http://schemas.openxmlformats.org/officeDocument/2006/relationships/image" Target="../media/image40.wmf"/><Relationship Id="rId32" Type="http://schemas.openxmlformats.org/officeDocument/2006/relationships/image" Target="../media/image48.wmf"/><Relationship Id="rId5" Type="http://schemas.openxmlformats.org/officeDocument/2006/relationships/image" Target="../media/image13.wmf"/><Relationship Id="rId15" Type="http://schemas.openxmlformats.org/officeDocument/2006/relationships/image" Target="../media/image31.wmf"/><Relationship Id="rId23" Type="http://schemas.openxmlformats.org/officeDocument/2006/relationships/image" Target="../media/image39.wmf"/><Relationship Id="rId28" Type="http://schemas.openxmlformats.org/officeDocument/2006/relationships/image" Target="../media/image44.wmf"/><Relationship Id="rId10" Type="http://schemas.openxmlformats.org/officeDocument/2006/relationships/image" Target="../media/image29.wmf"/><Relationship Id="rId19" Type="http://schemas.openxmlformats.org/officeDocument/2006/relationships/image" Target="../media/image35.wmf"/><Relationship Id="rId31" Type="http://schemas.openxmlformats.org/officeDocument/2006/relationships/image" Target="../media/image47.wmf"/><Relationship Id="rId4" Type="http://schemas.openxmlformats.org/officeDocument/2006/relationships/image" Target="../media/image12.wmf"/><Relationship Id="rId9" Type="http://schemas.openxmlformats.org/officeDocument/2006/relationships/image" Target="../media/image28.wmf"/><Relationship Id="rId14" Type="http://schemas.openxmlformats.org/officeDocument/2006/relationships/image" Target="../media/image5.wmf"/><Relationship Id="rId22" Type="http://schemas.openxmlformats.org/officeDocument/2006/relationships/image" Target="../media/image38.wmf"/><Relationship Id="rId27" Type="http://schemas.openxmlformats.org/officeDocument/2006/relationships/image" Target="../media/image43.wmf"/><Relationship Id="rId30" Type="http://schemas.openxmlformats.org/officeDocument/2006/relationships/image" Target="../media/image46.wmf"/><Relationship Id="rId35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405985-2776-4FD2-A288-5588C111EB6B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F75E3D-235E-4844-9046-85B32F1E1F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1739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8:42:06.5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08 16499 0,'0'0'15,"32"0"1,-32 0-1,32 0 1,33 0-16,-33 0 16,33 0-16,-33 0 15,33 0-15,-1 0 16,1 0-16,0 0 15,32 0-15,-65 0 16,33 0-16,-1 0 16,-31 0-16,-1 0 15,32 0-15,1 0 16,-33 0-16,1 0 15,-1 0-15,0 0 16,-32 0-16,33 0 16,-1 0-16,0 0 15,1 0-15,-1 0 16,0 0-16,33 0 15,-33-33-15,33 33 16,-1 0 0,-31 0-16,-1 0 15,0 0-15,-32 0 16,33 0 15,-1 0-15,-32 0 15,32 0 0,-32 0-15,33 0-16,-33 0 15,32 0-15,0 0 16,33 0-16,0 0 15,-65 0-15,32 0 16,0 0-16,-32 0 16,33 0-1</inkml:trace>
  <inkml:trace contextRef="#ctx0" brushRef="#br0" timeOffset="1280.256">6786 16919 0,'0'0'62,"0"0"-62,33-33 16,-33 1-16,32 32 16,0 0-16,1 0 15,-1-32-15,0 32 16,-32 0-16,32 0 15,1 0 1,-1 0-16,0 0 16,-32 0-1,33 0-15,-33 0 16,32 0-16,-32 0 15,0 0-15,32 64 16,-32-64 0,0 65-16,0-65 15,0 64-15,33 1 16,-33-33-16,32 33 15,0-1-15,-32-31 16,0-33-16,0 64 16,0-64-16,0 33 15,0-1-15,-32 0 16,32-32-16,-32 0 15,-1 0 1,33 32-16,-32-32 16,32 0-16,-32 0 15,32 0-15,-33 0 16,1 0-16,32 0 15,-32 0-15,-1 0 16,1 0-16,0 0 16,32-32-16,-65 0 15,65 0-15,0-1 16,0 33-1,0 0-15,33-32 16,-1 32 0,-32 0-16,32 0 15,0-32-15,1 32 16,-1 0-16,0 0 15,1 0 1,-33 0-16,32 0 16,-32 32-16,32 0 15,1-32-15,-33 33 16,0-33-16,32 64 15,0-32-15,-32 1 16,33-33-16,-33 32 16,32-32-16,0 32 15,1-32-15,-33 33 16,32-33-1,0 0 1,1 0 15,-33 0-15,0-33-16,0 33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8:45:12.4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31 4520 0,'0'0'78,"-33"0"-63,1 0-15,0 0 16,-33 0-16,65 0 0,-32 0 15,32 0 1,-32 0-16,-1 0 0,33 0 16,0-32-1,-32 32-15,32 0 16,-32 0-16,32 0 15,-33 0-15,1 0 16,32 0 0,-32 0-16,32 0 0,-33 0 15,1 0 1,0 0-16,32 0 15,-33 0-15,1 0 16,0 0 0,32 0-16,-33 0 0,1 0 15,32 0 1,-32 0-16,32 0 15,-32 0-15,32 0 16,-33 0 0,1 0-16,0 0 0,32 0 15,-65 0 1,33 0-16,-1 0 0,1 0 15,0 0 1,-1 0-16,33 0 16,-32 0-1,32 0 1,-32 0-16,-1 0 0,33 0 31,-32 0-31,32 0 16,-65 32-16,65-32 15,-32 0 1,32 0-1,0 0-15,-32 0 0,0 0 16,32 32 0,-33-32-1,33 0-15,-32 0 16,32 32-1,-32-32-15,-1 0 16,33 33 0,-32-33-16,32 0 31,0 32-16,0-32 1,0 32 0,-32 1-16,-1-33 31,33 32-31,0 0 15,0 0-15,0-32 16,0 33-16,0-33 16,0 32-1,0-32-15,0 65 0,0-65 16,-32 0-16,32 32 15,0-32 1,0 32 0,0 0-16,0-32 15,0 33 1,0-33-16,0 32 15,0 0 1,0-32 93,-65-32-93,1 0-1,64 32-15,-33-33 0,1 1 16,32 0-16,-32 32 16,-1-32-16,33-1 15,0-31-15,-32 64 16,32 0-1,0-33-15,0 66 110,0-33-110,0 32 15,65 0 1,-33 1-16,33 63 15,-33-96-15,0 65 16,1-33-16,31 1 16,-64-1-16,65 0 0,-65 1 15,0-33 1,0 32-16,0-32 15,0 32-15,32 0 16,-32 1-16,33-1 16,-33-32 46,0 0-31,0 0-31,0-32 16,0-1-1,32 33-15,-32-32 0,0 0 32,32 32-32,-32 0 15,0-32-15,33 32 0,-33 0 16,32 0-1,-32-33-15,0 33 0,0 0 16,32 0 0,-32 0-1,32 0 1,-32-32-16,33 0 31,-33 32-31,0 0 172,-65-33-157,33 1-15,0 32 0,-65 0 16,64-32-1,1-1-15,-33 33 16,65 0-16,-32 0 16,32-32-16,0 32 15,-32 0-15,32-32 0,-33 32 16,33 0-1,0 0-15,0-32 16,-32 32-16,32 0 16,-32 0-1,32 0 1,-33 0-16,1 0 15,32 0 32,-32-33-31,32 33-1,0 0 79,32 33-78,0-1-1,1-32-15,-1 64 16,0-31-16,33-1 15,-33 0-15,1-32 16,-33 0 0,32 33-16,-32-33 109,0 0 31,0 0-109,0 0-31,0 0 16,0 0 46,32 0-46,1 0 0,-1 32-16,0 0 15,1-32-15,-1 33 16,0-33-1,-32 32-15,0 0 32,0-32 30,0 0-62,0 0 16,0-32-16,-32 32 0,0 0 15,-1 0 1,33-32-16,0 32 15,-32 0 1,32-33 0,0 1-1,0 32 32,0 0-31,32 0-1,-32 0-15,33 0 31,-33 0 16,0 0-16,-33 0-31,33 0 0,0 0 110,0 0-9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8:48:03.5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17 10332 0,'0'0'15,"0"0"17,0 0-17,-33 0 1,1 0-1,0 0-15,32 0 32,-33 0-32,33 0 0,0 32 15,-32-32 1,0 0-16,32 0 15,0 32 1,-33-32-16,33 0 16,-32 0-16,32 0 0,-65 33 15,65-33 1,-64 0-16,31 0 15,1 0-15,32 32 16,-32 0-16,32-32 16,-33 0-1,33 0-15,-32 0 0,32 0 16,-32 0-1,32 0-15,-32 32 16,-1-32-16,1 0 16,0 0-1,32 33-15,-33-1 0,1-32 16,0 32-1,32-32-15,-33 0 0,1 33 16,32-33 0,-32 0-16,32 32 15,-33-32-15,1 32 16,32-32-16,-32 0 15,32 32-15,-65-32 0,65 33 16,-32-33 0,-1 32-16,1-32 15,32 32-15,-32-32 16,32 0-16,-32 33 15,-1-33 1,33 32-16,-32-32 0,32 32 16,-32-32-16,32 0 15,-33 0-15,1 0 16,32 33-16,-32-1 15,-1-32 1,1 32-16,0 0 0,-1 1 16,33-33-1,-32 0-15,0 32 0,-1-32 16,33 0-1,-32 32-15,32-32 16,-64 33-16,64-33 16,-33 0-1,33 32-15,-32-32 0,32 32 16,-32 0 15,-1-32-31,33 0 16,-32 0-1,32 33 1,0-33-1,0 0-15,0 32 32,0-32 46,0 0-63,0 0 1,65 0-16</inkml:trace>
  <inkml:trace contextRef="#ctx0" brushRef="#br0" timeOffset="2410.1687">19680 10364 0,'0'0'62,"0"0"-62,0 0 16,-32 0-16,0 0 31,-1 0-31,33 0 16,-32 32-1,32-32-15,-65 33 16,33-1 0,0 0-16,-1-32 15,1 65 1,0-65-16,-1 0 0,-31 64 15,64-64-15,-33 33 16,1-33 0,0 32-16,-33 0 0,33 0 15,0 1 1,-1-1-16,-31-32 0,31 32 15,1-32 1,32 33-16,-32-1 16,-1-32-16,1 32 0,0 1 31,-1-33-31,1 32 0,0-32 15,-1 0 1,33 32-16,-64 0 16,64-32-16,-33 0 15,33 0-15,-64 33 16,64-33-1,-32 0-15,-1 32 0,33 0 16,-32-32-16,0 0 16,-1 65-16,1-65 15,32 0-15,-32 32 16,-1-32-1,33 0-15,-32 32 0,32-32 16,-32 0 0,32 0-1,0 0 1,0 33-1,-33-33-15,1 0 32,32 32-32,0-32 31,0 32-31,-32-32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8:48:19.8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60 10396 0,'0'0'78,"0"0"-62,0 0-16,-33 0 15,33 0 1,-32 0-16,0 0 0,32 33 15,-33-1 1,33-32-16,-32 0 0,0 32 16,-1-32-16,33 0 15,-64 32 1,64 1-16,-33-33 0,1 32 15,0 0 1,-1-32-16,1 0 0,32 33 16,-32-1-1,-1-32-15,1 0 16,0 32-16,0-32 15,-1 0-15,33 32 16,-64-32-16,64 0 0,-33 33 16,33-1-1,-64 0-15,31-32 16,1 33-16,0-33 15,-1 32-15,1-32 16,32 32 0,0-32-16,-32 33 0,-1-33 15,33 0 1,-32 0-16,32 32 0,0-32 15,-32 0-15,32 32 16,-65 0 0,65-32-16,-32 0 0,32 0 15,-32 0 1,-1 33-16,33-33 0,0 32 15,-32-32 1,32 0-16,-32 65 16,-1-65-16,33 0 31,0 0-31,-32 32 31,32-32 16,0 0 78,0 0-125</inkml:trace>
  <inkml:trace contextRef="#ctx0" brushRef="#br0" timeOffset="2180.1526">21845 10299 0,'0'0'47,"0"0"-47,-32 0 16,0 33-16,-1-1 15,1-32-15,-33 0 16,65 32-1,-32-32-15,-33 33 0,33-1 16,0-32 0,0 0-16,-1 0 0,1 32 15,-33 0 1,1 1-16,31-33 15,-31 32-15,31 0 0,1-32 16,-33 65 0,-32-65-16,33 0 0,64 32 15,-65 0 1,33-32-16,0 0 15,32 65-15,-65-65 16,33 32-16,-33 1 16,65-33-16,-32 32 0,-1-32 15,1 0 1,0 32-16,-1-32 15,-31 0-15,64 0 16,-33 33-16,1-33 16,0 32-1,0-32-15,-1 32 16,-31-32-1,64 32-15,-33 1 16,33-33-16,-32 32 16,0-32-1,32 32-15,-33-32 0,33 33 31,-32-33-31,0 0 0,32 32 16,0-32 15,0 0-15,-33 0-16,33 32 15,-32-32 1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8:51:28.8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77 6263 0,'0'0'31,"0"0"-15,0 33-16,0-33 16,0 32-1,0-32-15,0 32 16,0 1-1,0-33-15,0 32 16,0-32 0,0 0-1,0 32 1,32-32-1,0 0 1,-32 0-16,33 32 16,-33-32-16,32 0 31,0 0-31,-32 0 15,32 0 1,-32 0-16,33 0 0,-33 0 31,32 0-31,0 0 16,-32 33-16,33-33 15,-1 0-15,0 0 16,-32 0-16,33 0 16,-1 0-1,0 0-15,-32 0 16,33 0-1,-1 0-15,0 0 16,1 0 0,-33 0-16,64 0 0,-64 0 15,33 0-15,-1 0 16,0 0-16,-32 0 15,32 0 1,-32 0 0,33-33-16,-1 33 0,-32 0 31,32 0-31,1 0 15,-1 0 1,0-32-16,-32 32 16,0 0-16,33 0 0,-1-32 15,-32 32 1,65-32-16,-33-1 0,-32 1 15,32 32 1,1 0 0,-33-32-16,32 32 15,-32 0 1,32 0-1,1-33-15,-33 33 16,0-32 0,0 0-1,0 32 16,0 0-31,0-32 32,0 32 46,0 0-47,0 0-16,-33 0 1,33 0 0,0 0-16,-32 0 46,0 0-30,-1 0-16,33 0 16,-32 32-1,32-32-15,-32 0 0,-1 0 16,1 32-1,32-32-15,-32 0 0,-1 0 47,33 0 62,33 0-109,-33 0 0,32 0 16,-32 0 0,32 0-16,1 0 15,-33-32-15,32 32 16,0 0-16,1-32 15,-33 32 1,32 0-16,-32 0 16,32 0-16,-32 0 15,33 0 1,-1 0-1,-32 0 1,32 0 15,-32 0-31,0 0 31,32 0-31,1 0 16,-33 32-16,0 0 0,0-32 31,0 32-31,0-32 0,0 65 16,0-65-1,0 32-15,0-32 16,0 33-16,0-1 16,0-32-1,32 0-15,-32 32 3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8:51:37.4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76 6240 0,'0'0'31,"0"0"-15,0 24-16,0-24 16,0 25-1,0-25-15,0 24 16,0 0-1,0-24-15,0 25 16,0-25 0,0 0-1,0 24 1,47-24-1,-1 0 1,-46 0-16,46 25 16,-46-25-16,46 0 31,0 0-31,-46 0 15,46 0 1,-46 0-16,46 0 0,-46 0 31,46 0-31,0 0 16,-46 24-16,47-24 15,-1 0-15,0 0 16,-46 0-16,46 0 16,0 0-1,0 0-15,-46 0 16,46 0-1,0 0-15,0 0 16,1 0 0,-47 0-16,92 0 0,-92 0 15,46 0-15,0 0 16,0 0-16,-46 0 15,46 0 1,-46 0 0,46-24-16,1 24 0,-47 0 31,46 0-31,0 0 15,0 0 1,0-25-16,-46 25 16,0 0-16,46 0 0,0-24 15,-46 24 1,92-25-16,-45 1 0,-47 0 15,46 24 1,0 0 0,-46-25-16,46 25 15,-46 0 1,46 0-1,0-24-15,-46 24 16,0-25 0,0 1-1,0 24 16,0 0-31,0-24 32,0 24 46,0 0-47,0 0-16,-46 0 1,46 0 0,0 0-16,-46 0 46,0 0-30,0 0-16,46 0 16,-46 24-1,46-24-15,-47 0 0,1 0 16,0 24-1,46-24-15,-46 0 0,0 0 47,46 0 62,46 0-109,-46 0 0,46 0 16,-46 0 0,46 0-16,0 0 15,-46-24-15,47 24 16,-1 0-16,0-24 15,-46 24 1,46 0-16,-46 0 16,46 0-16,-46 0 15,46 0 1,0 0-1,-46 0 1,46 0 15,-46 0-31,0 0 31,46 0-31,1 0 16,-47 24-16,0 0 0,0-24 31,0 25-31,0-25 0,0 49 16,0-49-1,0 24-15,0-24 16,0 24-16,0 1 16,0-25-1,46 0-15,-46 24 3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10-07T18:54:18.0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77 6263 0,'0'0'31,"0"0"-15,0 33-16,0-33 16,0 32-1,0-32-15,0 32 16,0 1-1,0-33-15,0 32 16,0-32 0,0 0-1,0 32 1,32-32-1,0 0 1,-32 0-16,33 32 16,-33-32-16,32 0 31,0 0-31,-32 0 15,32 0 1,-32 0-16,33 0 0,-33 0 31,32 0-31,0 0 16,-32 33-16,33-33 15,-1 0-15,0 0 16,-32 0-16,33 0 16,-1 0-1,0 0-15,-32 0 16,33 0-1,-1 0-15,0 0 16,1 0 0,-33 0-16,64 0 0,-64 0 15,33 0-15,-1 0 16,0 0-16,-32 0 15,32 0 1,-32 0 0,33-33-16,-1 33 0,-32 0 31,32 0-31,1 0 15,-1 0 1,0-32-16,-32 32 16,0 0-16,33 0 0,-1-32 15,-32 32 1,65-32-16,-33-1 0,-32 1 15,32 32 1,1 0 0,-33-32-16,32 32 15,-32 0 1,32 0-1,1-33-15,-33 33 16,0-32 0,0 0-1,0 32 16,0 0-31,0-32 32,0 32 46,0 0-47,0 0-16,-33 0 1,33 0 0,0 0-16,-32 0 46,0 0-30,-1 0-16,33 0 16,-32 32-1,32-32-15,-32 0 0,-1 0 16,1 32-1,32-32-15,-32 0 0,-1 0 47,33 0 62,33 0-109,-33 0 0,32 0 16,-32 0 0,32 0-16,1 0 15,-33-32-15,32 32 16,0 0-16,1-32 15,-33 32 1,32 0-16,-32 0 16,32 0-16,-32 0 15,33 0 1,-1 0-1,-32 0 1,32 0 15,-32 0-31,0 0 31,32 0-31,1 0 16,-33 32-16,0 0 0,0-32 31,0 32-31,0-32 0,0 65 16,0-65-1,0 32-15,0-32 16,0 33-16,0-1 16,0-32-1,32 0-15,-32 32 3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DD423-DE87-430B-B9F0-02DD70294215}" type="datetimeFigureOut">
              <a:rPr lang="en-US" smtClean="0"/>
              <a:t>10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3AF56-9A24-45F2-9F25-D2E6685FCC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63365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DD423-DE87-430B-B9F0-02DD70294215}" type="datetimeFigureOut">
              <a:rPr lang="en-US" smtClean="0"/>
              <a:t>10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3AF56-9A24-45F2-9F25-D2E6685FCC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602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DD423-DE87-430B-B9F0-02DD70294215}" type="datetimeFigureOut">
              <a:rPr lang="en-US" smtClean="0"/>
              <a:t>10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3AF56-9A24-45F2-9F25-D2E6685FCC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815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DD423-DE87-430B-B9F0-02DD70294215}" type="datetimeFigureOut">
              <a:rPr lang="en-US" smtClean="0"/>
              <a:t>10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3AF56-9A24-45F2-9F25-D2E6685FCC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5320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DD423-DE87-430B-B9F0-02DD70294215}" type="datetimeFigureOut">
              <a:rPr lang="en-US" smtClean="0"/>
              <a:t>10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3AF56-9A24-45F2-9F25-D2E6685FCC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614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DD423-DE87-430B-B9F0-02DD70294215}" type="datetimeFigureOut">
              <a:rPr lang="en-US" smtClean="0"/>
              <a:t>10/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3AF56-9A24-45F2-9F25-D2E6685FCC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3586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DD423-DE87-430B-B9F0-02DD70294215}" type="datetimeFigureOut">
              <a:rPr lang="en-US" smtClean="0"/>
              <a:t>10/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3AF56-9A24-45F2-9F25-D2E6685FCC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407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DD423-DE87-430B-B9F0-02DD70294215}" type="datetimeFigureOut">
              <a:rPr lang="en-US" smtClean="0"/>
              <a:t>10/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3AF56-9A24-45F2-9F25-D2E6685FCC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0407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DD423-DE87-430B-B9F0-02DD70294215}" type="datetimeFigureOut">
              <a:rPr lang="en-US" smtClean="0"/>
              <a:t>10/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3AF56-9A24-45F2-9F25-D2E6685FCC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974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DD423-DE87-430B-B9F0-02DD70294215}" type="datetimeFigureOut">
              <a:rPr lang="en-US" smtClean="0"/>
              <a:t>10/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3AF56-9A24-45F2-9F25-D2E6685FCC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5776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DD423-DE87-430B-B9F0-02DD70294215}" type="datetimeFigureOut">
              <a:rPr lang="en-US" smtClean="0"/>
              <a:t>10/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3AF56-9A24-45F2-9F25-D2E6685FCC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146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2DD423-DE87-430B-B9F0-02DD70294215}" type="datetimeFigureOut">
              <a:rPr lang="en-US" smtClean="0"/>
              <a:t>10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F3AF56-9A24-45F2-9F25-D2E6685FCC7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778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2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image" Target="../media/image13.wmf"/><Relationship Id="rId41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7.w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4.wmf"/><Relationship Id="rId44" Type="http://schemas.openxmlformats.org/officeDocument/2006/relationships/oleObject" Target="../embeddings/oleObject2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6.wmf"/><Relationship Id="rId43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7.wmf"/><Relationship Id="rId26" Type="http://schemas.openxmlformats.org/officeDocument/2006/relationships/image" Target="../media/image30.wmf"/><Relationship Id="rId39" Type="http://schemas.openxmlformats.org/officeDocument/2006/relationships/oleObject" Target="../embeddings/oleObject42.bin"/><Relationship Id="rId21" Type="http://schemas.openxmlformats.org/officeDocument/2006/relationships/oleObject" Target="../embeddings/oleObject33.bin"/><Relationship Id="rId34" Type="http://schemas.openxmlformats.org/officeDocument/2006/relationships/image" Target="../media/image32.wmf"/><Relationship Id="rId42" Type="http://schemas.openxmlformats.org/officeDocument/2006/relationships/image" Target="../media/image36.wmf"/><Relationship Id="rId47" Type="http://schemas.openxmlformats.org/officeDocument/2006/relationships/oleObject" Target="../embeddings/oleObject46.bin"/><Relationship Id="rId50" Type="http://schemas.openxmlformats.org/officeDocument/2006/relationships/image" Target="../media/image39.wmf"/><Relationship Id="rId55" Type="http://schemas.openxmlformats.org/officeDocument/2006/relationships/oleObject" Target="../embeddings/oleObject51.bin"/><Relationship Id="rId63" Type="http://schemas.openxmlformats.org/officeDocument/2006/relationships/oleObject" Target="../embeddings/oleObject55.bin"/><Relationship Id="rId68" Type="http://schemas.openxmlformats.org/officeDocument/2006/relationships/image" Target="../media/image48.wmf"/><Relationship Id="rId7" Type="http://schemas.openxmlformats.org/officeDocument/2006/relationships/oleObject" Target="../embeddings/oleObject26.bin"/><Relationship Id="rId71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9" Type="http://schemas.openxmlformats.org/officeDocument/2006/relationships/oleObject" Target="../embeddings/oleObject37.bin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2.wmf"/><Relationship Id="rId32" Type="http://schemas.openxmlformats.org/officeDocument/2006/relationships/image" Target="../media/image31.wmf"/><Relationship Id="rId37" Type="http://schemas.openxmlformats.org/officeDocument/2006/relationships/oleObject" Target="../embeddings/oleObject41.bin"/><Relationship Id="rId40" Type="http://schemas.openxmlformats.org/officeDocument/2006/relationships/image" Target="../media/image35.wmf"/><Relationship Id="rId45" Type="http://schemas.openxmlformats.org/officeDocument/2006/relationships/oleObject" Target="../embeddings/oleObject45.bin"/><Relationship Id="rId53" Type="http://schemas.openxmlformats.org/officeDocument/2006/relationships/oleObject" Target="../embeddings/oleObject50.bin"/><Relationship Id="rId58" Type="http://schemas.openxmlformats.org/officeDocument/2006/relationships/image" Target="../media/image43.wmf"/><Relationship Id="rId66" Type="http://schemas.openxmlformats.org/officeDocument/2006/relationships/image" Target="../media/image47.wmf"/><Relationship Id="rId74" Type="http://schemas.openxmlformats.org/officeDocument/2006/relationships/image" Target="../media/image51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4.wmf"/><Relationship Id="rId36" Type="http://schemas.openxmlformats.org/officeDocument/2006/relationships/image" Target="../media/image33.wmf"/><Relationship Id="rId49" Type="http://schemas.openxmlformats.org/officeDocument/2006/relationships/oleObject" Target="../embeddings/oleObject48.bin"/><Relationship Id="rId57" Type="http://schemas.openxmlformats.org/officeDocument/2006/relationships/oleObject" Target="../embeddings/oleObject52.bin"/><Relationship Id="rId61" Type="http://schemas.openxmlformats.org/officeDocument/2006/relationships/oleObject" Target="../embeddings/oleObject5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4" Type="http://schemas.openxmlformats.org/officeDocument/2006/relationships/image" Target="../media/image37.wmf"/><Relationship Id="rId52" Type="http://schemas.openxmlformats.org/officeDocument/2006/relationships/image" Target="../media/image40.wmf"/><Relationship Id="rId60" Type="http://schemas.openxmlformats.org/officeDocument/2006/relationships/image" Target="../media/image44.wmf"/><Relationship Id="rId65" Type="http://schemas.openxmlformats.org/officeDocument/2006/relationships/oleObject" Target="../embeddings/oleObject56.bin"/><Relationship Id="rId73" Type="http://schemas.openxmlformats.org/officeDocument/2006/relationships/oleObject" Target="../embeddings/oleObject6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5.wmf"/><Relationship Id="rId35" Type="http://schemas.openxmlformats.org/officeDocument/2006/relationships/oleObject" Target="../embeddings/oleObject40.bin"/><Relationship Id="rId43" Type="http://schemas.openxmlformats.org/officeDocument/2006/relationships/oleObject" Target="../embeddings/oleObject44.bin"/><Relationship Id="rId48" Type="http://schemas.openxmlformats.org/officeDocument/2006/relationships/oleObject" Target="../embeddings/oleObject47.bin"/><Relationship Id="rId56" Type="http://schemas.openxmlformats.org/officeDocument/2006/relationships/image" Target="../media/image42.wmf"/><Relationship Id="rId64" Type="http://schemas.openxmlformats.org/officeDocument/2006/relationships/image" Target="../media/image46.wmf"/><Relationship Id="rId69" Type="http://schemas.openxmlformats.org/officeDocument/2006/relationships/oleObject" Target="../embeddings/oleObject58.bin"/><Relationship Id="rId8" Type="http://schemas.openxmlformats.org/officeDocument/2006/relationships/image" Target="../media/image24.wmf"/><Relationship Id="rId51" Type="http://schemas.openxmlformats.org/officeDocument/2006/relationships/oleObject" Target="../embeddings/oleObject49.bin"/><Relationship Id="rId72" Type="http://schemas.openxmlformats.org/officeDocument/2006/relationships/image" Target="../media/image50.wmf"/><Relationship Id="rId3" Type="http://schemas.openxmlformats.org/officeDocument/2006/relationships/oleObject" Target="../embeddings/oleObject24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33" Type="http://schemas.openxmlformats.org/officeDocument/2006/relationships/oleObject" Target="../embeddings/oleObject39.bin"/><Relationship Id="rId38" Type="http://schemas.openxmlformats.org/officeDocument/2006/relationships/image" Target="../media/image34.wmf"/><Relationship Id="rId46" Type="http://schemas.openxmlformats.org/officeDocument/2006/relationships/image" Target="../media/image38.wmf"/><Relationship Id="rId59" Type="http://schemas.openxmlformats.org/officeDocument/2006/relationships/oleObject" Target="../embeddings/oleObject53.bin"/><Relationship Id="rId67" Type="http://schemas.openxmlformats.org/officeDocument/2006/relationships/oleObject" Target="../embeddings/oleObject57.bin"/><Relationship Id="rId20" Type="http://schemas.openxmlformats.org/officeDocument/2006/relationships/image" Target="../media/image28.wmf"/><Relationship Id="rId41" Type="http://schemas.openxmlformats.org/officeDocument/2006/relationships/oleObject" Target="../embeddings/oleObject43.bin"/><Relationship Id="rId54" Type="http://schemas.openxmlformats.org/officeDocument/2006/relationships/image" Target="../media/image41.wmf"/><Relationship Id="rId62" Type="http://schemas.openxmlformats.org/officeDocument/2006/relationships/image" Target="../media/image45.wmf"/><Relationship Id="rId70" Type="http://schemas.openxmlformats.org/officeDocument/2006/relationships/image" Target="../media/image4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1.wmf"/><Relationship Id="rId1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2.wmf"/><Relationship Id="rId22" Type="http://schemas.openxmlformats.org/officeDocument/2006/relationships/image" Target="../media/image6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customXml" Target="../ink/ink3.xml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e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6.e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75.wmf"/><Relationship Id="rId5" Type="http://schemas.openxmlformats.org/officeDocument/2006/relationships/customXml" Target="../ink/ink2.xml"/><Relationship Id="rId15" Type="http://schemas.openxmlformats.org/officeDocument/2006/relationships/customXml" Target="../ink/ink4.xml"/><Relationship Id="rId23" Type="http://schemas.openxmlformats.org/officeDocument/2006/relationships/oleObject" Target="../embeddings/oleObject83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7.emf"/><Relationship Id="rId22" Type="http://schemas.openxmlformats.org/officeDocument/2006/relationships/image" Target="../media/image7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89.bin"/><Relationship Id="rId3" Type="http://schemas.openxmlformats.org/officeDocument/2006/relationships/customXml" Target="../ink/ink5.xml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6.emf"/><Relationship Id="rId11" Type="http://schemas.openxmlformats.org/officeDocument/2006/relationships/image" Target="../media/image80.wmf"/><Relationship Id="rId5" Type="http://schemas.openxmlformats.org/officeDocument/2006/relationships/customXml" Target="../ink/ink6.xml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85.bin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5.emf"/><Relationship Id="rId9" Type="http://schemas.openxmlformats.org/officeDocument/2006/relationships/customXml" Target="../ink/ink7.xml"/><Relationship Id="rId14" Type="http://schemas.openxmlformats.org/officeDocument/2006/relationships/oleObject" Target="../embeddings/oleObject8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6400"/>
            <a:ext cx="84582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3.5 Complex Zeros &amp; the Fundamental Theorem of Algebr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14400"/>
            <a:ext cx="8458200" cy="1066800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/>
              <a:t>Every polynomial with real coefficients can be factored into the product of linear and irreducible quadratic factors with real coefficients.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7700" y="2209800"/>
            <a:ext cx="7886700" cy="43513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actor f(x) = x</a:t>
            </a:r>
            <a:r>
              <a:rPr lang="en-US" sz="2800" baseline="30000" dirty="0" smtClean="0"/>
              <a:t>4</a:t>
            </a:r>
            <a:r>
              <a:rPr lang="en-US" sz="2800" dirty="0" smtClean="0"/>
              <a:t> + 9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– 112 into:</a:t>
            </a:r>
          </a:p>
          <a:p>
            <a:pPr lvl="1"/>
            <a:r>
              <a:rPr lang="en-US" sz="2400" dirty="0" smtClean="0"/>
              <a:t>Linear and irreducible quadratic factors</a:t>
            </a:r>
          </a:p>
          <a:p>
            <a:pPr lvl="1"/>
            <a:endParaRPr lang="en-US" sz="2400" dirty="0" smtClean="0"/>
          </a:p>
          <a:p>
            <a:pPr lvl="1">
              <a:buNone/>
            </a:pPr>
            <a:endParaRPr lang="en-US" sz="2400" dirty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Linear factors with complex coefficients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514350" y="153769"/>
            <a:ext cx="81534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Linear and Quadratic Factors Theorem</a:t>
            </a:r>
            <a:endParaRPr lang="en-US" sz="3600" b="1" cap="none" spc="0" dirty="0">
              <a:ln w="12700">
                <a:noFill/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63"/>
              </p:ext>
            </p:extLst>
          </p:nvPr>
        </p:nvGraphicFramePr>
        <p:xfrm>
          <a:off x="819150" y="3276600"/>
          <a:ext cx="2514600" cy="65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066680" imgH="279360" progId="Equation.DSMT4">
                  <p:embed/>
                </p:oleObj>
              </mc:Choice>
              <mc:Fallback>
                <p:oleObj name="Equation" r:id="rId3" imgW="106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9150" y="3276600"/>
                        <a:ext cx="2514600" cy="658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73089"/>
              </p:ext>
            </p:extLst>
          </p:nvPr>
        </p:nvGraphicFramePr>
        <p:xfrm>
          <a:off x="3505200" y="3246324"/>
          <a:ext cx="41910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777680" imgH="304560" progId="Equation.DSMT4">
                  <p:embed/>
                </p:oleObj>
              </mc:Choice>
              <mc:Fallback>
                <p:oleObj name="Equation" r:id="rId5" imgW="1777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3246324"/>
                        <a:ext cx="419100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47400"/>
              </p:ext>
            </p:extLst>
          </p:nvPr>
        </p:nvGraphicFramePr>
        <p:xfrm>
          <a:off x="1219200" y="4800600"/>
          <a:ext cx="48196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044440" imgH="304560" progId="Equation.DSMT4">
                  <p:embed/>
                </p:oleObj>
              </mc:Choice>
              <mc:Fallback>
                <p:oleObj name="Equation" r:id="rId7" imgW="2044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800600"/>
                        <a:ext cx="4819650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n-NO" dirty="0"/>
              <a:t>pg </a:t>
            </a:r>
            <a:r>
              <a:rPr lang="nn-NO" dirty="0">
                <a:solidFill>
                  <a:srgbClr val="FF0000"/>
                </a:solidFill>
              </a:rPr>
              <a:t>298</a:t>
            </a:r>
            <a:r>
              <a:rPr lang="nn-NO" dirty="0"/>
              <a:t> #9, 11, 23-45 o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83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Fundamental Theorem of Algebra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An nth degree polynomial has exactly n zeros in the complex number system.  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3675761" y="5257800"/>
            <a:ext cx="17924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…duh</a:t>
            </a:r>
            <a:endParaRPr lang="en-US" sz="54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Find all the zeros and factor completely.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P(x) = 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+ 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81x + 81</a:t>
            </a:r>
            <a:endParaRPr lang="en-US" sz="3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5559934" y="1126749"/>
            <a:ext cx="3344679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Final Possibilitie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07647"/>
              </p:ext>
            </p:extLst>
          </p:nvPr>
        </p:nvGraphicFramePr>
        <p:xfrm>
          <a:off x="5200650" y="1690688"/>
          <a:ext cx="358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3" imgW="1193760" imgH="203040" progId="Equation.DSMT4">
                  <p:embed/>
                </p:oleObj>
              </mc:Choice>
              <mc:Fallback>
                <p:oleObj name="Equation" r:id="rId3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0650" y="1690688"/>
                        <a:ext cx="358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81000" y="2514600"/>
            <a:ext cx="2679179" cy="1130300"/>
            <a:chOff x="2169853" y="2658960"/>
            <a:chExt cx="4708176" cy="200131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270715"/>
                </p:ext>
              </p:extLst>
            </p:nvPr>
          </p:nvGraphicFramePr>
          <p:xfrm>
            <a:off x="2169853" y="2688924"/>
            <a:ext cx="421861" cy="716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name="Equation" r:id="rId5" imgW="126720" imgH="215640" progId="Equation.DSMT4">
                    <p:embed/>
                  </p:oleObj>
                </mc:Choice>
                <mc:Fallback>
                  <p:oleObj name="Equation" r:id="rId5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9853" y="2688924"/>
                          <a:ext cx="421861" cy="7161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8173196"/>
                </p:ext>
              </p:extLst>
            </p:nvPr>
          </p:nvGraphicFramePr>
          <p:xfrm>
            <a:off x="3129526" y="2658960"/>
            <a:ext cx="3576455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" name="Equation" r:id="rId7" imgW="1180800" imgH="203040" progId="Equation.DSMT4">
                    <p:embed/>
                  </p:oleObj>
                </mc:Choice>
                <mc:Fallback>
                  <p:oleObj name="Equation" r:id="rId7" imgW="1180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29526" y="2658960"/>
                          <a:ext cx="3576455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Connector 8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2708059"/>
                </p:ext>
              </p:extLst>
            </p:nvPr>
          </p:nvGraphicFramePr>
          <p:xfrm>
            <a:off x="3084890" y="4072808"/>
            <a:ext cx="306872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7" name="Equation" r:id="rId9" imgW="88560" imgH="164880" progId="Equation.DSMT4">
                    <p:embed/>
                  </p:oleObj>
                </mc:Choice>
                <mc:Fallback>
                  <p:oleObj name="Equation" r:id="rId9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84890" y="4072808"/>
                          <a:ext cx="306872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5726052"/>
                </p:ext>
              </p:extLst>
            </p:nvPr>
          </p:nvGraphicFramePr>
          <p:xfrm>
            <a:off x="3860074" y="3336369"/>
            <a:ext cx="652801" cy="570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" name="Equation" r:id="rId11" imgW="190440" imgH="164880" progId="Equation.DSMT4">
                    <p:embed/>
                  </p:oleObj>
                </mc:Choice>
                <mc:Fallback>
                  <p:oleObj name="Equation" r:id="rId11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60074" y="3336369"/>
                          <a:ext cx="652801" cy="5705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6319144"/>
                </p:ext>
              </p:extLst>
            </p:nvPr>
          </p:nvGraphicFramePr>
          <p:xfrm>
            <a:off x="3723377" y="4047510"/>
            <a:ext cx="691857" cy="564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" name="Equation" r:id="rId13" imgW="203040" imgH="164880" progId="Equation.DSMT4">
                    <p:embed/>
                  </p:oleObj>
                </mc:Choice>
                <mc:Fallback>
                  <p:oleObj name="Equation" r:id="rId13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23377" y="4047510"/>
                          <a:ext cx="691857" cy="564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262186"/>
                </p:ext>
              </p:extLst>
            </p:nvPr>
          </p:nvGraphicFramePr>
          <p:xfrm>
            <a:off x="4922968" y="3350424"/>
            <a:ext cx="700226" cy="567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" name="Equation" r:id="rId15" imgW="203040" imgH="164880" progId="Equation.DSMT4">
                    <p:embed/>
                  </p:oleObj>
                </mc:Choice>
                <mc:Fallback>
                  <p:oleObj name="Equation" r:id="rId15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22968" y="3350424"/>
                          <a:ext cx="700226" cy="567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244276"/>
                </p:ext>
              </p:extLst>
            </p:nvPr>
          </p:nvGraphicFramePr>
          <p:xfrm>
            <a:off x="4716892" y="4055943"/>
            <a:ext cx="962462" cy="60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" name="Equation" r:id="rId17" imgW="279360" imgH="177480" progId="Equation.DSMT4">
                    <p:embed/>
                  </p:oleObj>
                </mc:Choice>
                <mc:Fallback>
                  <p:oleObj name="Equation" r:id="rId17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716892" y="4055943"/>
                          <a:ext cx="962462" cy="60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7258448"/>
                </p:ext>
              </p:extLst>
            </p:nvPr>
          </p:nvGraphicFramePr>
          <p:xfrm>
            <a:off x="5899745" y="3350424"/>
            <a:ext cx="959673" cy="609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" name="Equation" r:id="rId19" imgW="279360" imgH="177480" progId="Equation.DSMT4">
                    <p:embed/>
                  </p:oleObj>
                </mc:Choice>
                <mc:Fallback>
                  <p:oleObj name="Equation" r:id="rId19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899745" y="3350424"/>
                          <a:ext cx="959673" cy="609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190856"/>
                </p:ext>
              </p:extLst>
            </p:nvPr>
          </p:nvGraphicFramePr>
          <p:xfrm>
            <a:off x="6002049" y="4011694"/>
            <a:ext cx="875980" cy="60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" name="Equation" r:id="rId21" imgW="253800" imgH="177480" progId="Equation.DSMT4">
                    <p:embed/>
                  </p:oleObj>
                </mc:Choice>
                <mc:Fallback>
                  <p:oleObj name="Equation" r:id="rId21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002049" y="4011694"/>
                          <a:ext cx="875980" cy="60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285750" y="3861802"/>
            <a:ext cx="2751138" cy="1130886"/>
            <a:chOff x="2002468" y="2658960"/>
            <a:chExt cx="4834632" cy="2002348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7985663"/>
                </p:ext>
              </p:extLst>
            </p:nvPr>
          </p:nvGraphicFramePr>
          <p:xfrm>
            <a:off x="2002468" y="2688106"/>
            <a:ext cx="758811" cy="716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4" name="Equation" r:id="rId23" imgW="228600" imgH="215640" progId="Equation.DSMT4">
                    <p:embed/>
                  </p:oleObj>
                </mc:Choice>
                <mc:Fallback>
                  <p:oleObj name="Equation" r:id="rId23" imgW="228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468" y="2688106"/>
                          <a:ext cx="758811" cy="7167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5896716"/>
                </p:ext>
              </p:extLst>
            </p:nvPr>
          </p:nvGraphicFramePr>
          <p:xfrm>
            <a:off x="3129526" y="2658960"/>
            <a:ext cx="3576455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" name="Equation" r:id="rId25" imgW="1180800" imgH="203040" progId="Equation.DSMT4">
                    <p:embed/>
                  </p:oleObj>
                </mc:Choice>
                <mc:Fallback>
                  <p:oleObj name="Equation" r:id="rId25" imgW="1180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29526" y="2658960"/>
                          <a:ext cx="3576455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611058"/>
                </p:ext>
              </p:extLst>
            </p:nvPr>
          </p:nvGraphicFramePr>
          <p:xfrm>
            <a:off x="3084890" y="4072808"/>
            <a:ext cx="306872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6" name="Equation" r:id="rId26" imgW="88560" imgH="164880" progId="Equation.DSMT4">
                    <p:embed/>
                  </p:oleObj>
                </mc:Choice>
                <mc:Fallback>
                  <p:oleObj name="Equation" r:id="rId26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084890" y="4072808"/>
                          <a:ext cx="306872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566409"/>
                </p:ext>
              </p:extLst>
            </p:nvPr>
          </p:nvGraphicFramePr>
          <p:xfrm>
            <a:off x="3860074" y="3336369"/>
            <a:ext cx="652801" cy="570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" name="Equation" r:id="rId28" imgW="190440" imgH="164880" progId="Equation.DSMT4">
                    <p:embed/>
                  </p:oleObj>
                </mc:Choice>
                <mc:Fallback>
                  <p:oleObj name="Equation" r:id="rId28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860074" y="3336369"/>
                          <a:ext cx="652801" cy="5705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7838124"/>
                </p:ext>
              </p:extLst>
            </p:nvPr>
          </p:nvGraphicFramePr>
          <p:xfrm>
            <a:off x="4037410" y="4028288"/>
            <a:ext cx="432410" cy="609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" name="Equation" r:id="rId30" imgW="126720" imgH="177480" progId="Equation.DSMT4">
                    <p:embed/>
                  </p:oleObj>
                </mc:Choice>
                <mc:Fallback>
                  <p:oleObj name="Equation" r:id="rId30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037410" y="4028288"/>
                          <a:ext cx="432410" cy="609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761197"/>
                </p:ext>
              </p:extLst>
            </p:nvPr>
          </p:nvGraphicFramePr>
          <p:xfrm>
            <a:off x="5054451" y="3328975"/>
            <a:ext cx="437991" cy="612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" name="Equation" r:id="rId32" imgW="126720" imgH="177480" progId="Equation.DSMT4">
                    <p:embed/>
                  </p:oleObj>
                </mc:Choice>
                <mc:Fallback>
                  <p:oleObj name="Equation" r:id="rId32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054451" y="3328975"/>
                          <a:ext cx="437991" cy="612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022200"/>
                </p:ext>
              </p:extLst>
            </p:nvPr>
          </p:nvGraphicFramePr>
          <p:xfrm>
            <a:off x="4739210" y="4056979"/>
            <a:ext cx="917826" cy="604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" name="Equation" r:id="rId34" imgW="266400" imgH="177480" progId="Equation.DSMT4">
                    <p:embed/>
                  </p:oleObj>
                </mc:Choice>
                <mc:Fallback>
                  <p:oleObj name="Equation" r:id="rId34" imgW="2664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739210" y="4056979"/>
                          <a:ext cx="917826" cy="604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368532"/>
                </p:ext>
              </p:extLst>
            </p:nvPr>
          </p:nvGraphicFramePr>
          <p:xfrm>
            <a:off x="5922063" y="3351462"/>
            <a:ext cx="915037" cy="609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" name="Equation" r:id="rId36" imgW="266400" imgH="177480" progId="Equation.DSMT4">
                    <p:embed/>
                  </p:oleObj>
                </mc:Choice>
                <mc:Fallback>
                  <p:oleObj name="Equation" r:id="rId36" imgW="2664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922063" y="3351462"/>
                          <a:ext cx="915037" cy="609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443971"/>
                </p:ext>
              </p:extLst>
            </p:nvPr>
          </p:nvGraphicFramePr>
          <p:xfrm>
            <a:off x="6170350" y="3944546"/>
            <a:ext cx="437991" cy="60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2" name="Equation" r:id="rId38" imgW="126720" imgH="177480" progId="Equation.DSMT4">
                    <p:embed/>
                  </p:oleObj>
                </mc:Choice>
                <mc:Fallback>
                  <p:oleObj name="Equation" r:id="rId3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6170350" y="3944546"/>
                          <a:ext cx="437991" cy="60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17036"/>
              </p:ext>
            </p:extLst>
          </p:nvPr>
        </p:nvGraphicFramePr>
        <p:xfrm>
          <a:off x="777875" y="5073363"/>
          <a:ext cx="1879600" cy="55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40" imgW="685800" imgH="203040" progId="Equation.DSMT4">
                  <p:embed/>
                </p:oleObj>
              </mc:Choice>
              <mc:Fallback>
                <p:oleObj name="Equation" r:id="rId40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77875" y="5073363"/>
                        <a:ext cx="1879600" cy="556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805219"/>
              </p:ext>
            </p:extLst>
          </p:nvPr>
        </p:nvGraphicFramePr>
        <p:xfrm>
          <a:off x="906625" y="5678366"/>
          <a:ext cx="1566333" cy="55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42" imgW="571320" imgH="203040" progId="Equation.DSMT4">
                  <p:embed/>
                </p:oleObj>
              </mc:Choice>
              <mc:Fallback>
                <p:oleObj name="Equation" r:id="rId42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906625" y="5678366"/>
                        <a:ext cx="1566333" cy="556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08986"/>
              </p:ext>
            </p:extLst>
          </p:nvPr>
        </p:nvGraphicFramePr>
        <p:xfrm>
          <a:off x="997389" y="6220996"/>
          <a:ext cx="1322681" cy="487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44" imgW="482400" imgH="177480" progId="Equation.DSMT4">
                  <p:embed/>
                </p:oleObj>
              </mc:Choice>
              <mc:Fallback>
                <p:oleObj name="Equation" r:id="rId44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997389" y="6220996"/>
                        <a:ext cx="1322681" cy="487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"/>
          <p:cNvSpPr txBox="1">
            <a:spLocks noChangeArrowheads="1"/>
          </p:cNvSpPr>
          <p:nvPr/>
        </p:nvSpPr>
        <p:spPr>
          <a:xfrm>
            <a:off x="5007484" y="3697913"/>
            <a:ext cx="3344679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Total Zero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891198"/>
              </p:ext>
            </p:extLst>
          </p:nvPr>
        </p:nvGraphicFramePr>
        <p:xfrm>
          <a:off x="5065067" y="4251965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46" imgW="622080" imgH="203040" progId="Equation.DSMT4">
                  <p:embed/>
                </p:oleObj>
              </mc:Choice>
              <mc:Fallback>
                <p:oleObj name="Equation" r:id="rId46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065067" y="4251965"/>
                        <a:ext cx="1866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Find all the zeros and factor completely.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P(x) = x</a:t>
            </a:r>
            <a:r>
              <a:rPr lang="en-US" sz="3200" baseline="30000" dirty="0" smtClean="0"/>
              <a:t>4</a:t>
            </a:r>
            <a:r>
              <a:rPr lang="en-US" sz="3200" dirty="0" smtClean="0"/>
              <a:t> - 3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+ 7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21x - 26</a:t>
            </a:r>
            <a:endParaRPr lang="en-US" sz="32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074284" y="966791"/>
            <a:ext cx="3344679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Final Possibilitie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667661"/>
              </p:ext>
            </p:extLst>
          </p:nvPr>
        </p:nvGraphicFramePr>
        <p:xfrm>
          <a:off x="6019800" y="1530013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3" imgW="990360" imgH="203040" progId="Equation.DSMT4">
                  <p:embed/>
                </p:oleObj>
              </mc:Choice>
              <mc:Fallback>
                <p:oleObj name="Equation" r:id="rId3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1530013"/>
                        <a:ext cx="2971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85750" y="3862389"/>
            <a:ext cx="2719670" cy="1130299"/>
            <a:chOff x="2002468" y="2659998"/>
            <a:chExt cx="4779332" cy="2001308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021510"/>
                </p:ext>
              </p:extLst>
            </p:nvPr>
          </p:nvGraphicFramePr>
          <p:xfrm>
            <a:off x="2002468" y="2688106"/>
            <a:ext cx="758811" cy="716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Equation" r:id="rId5" imgW="228600" imgH="215640" progId="Equation.DSMT4">
                    <p:embed/>
                  </p:oleObj>
                </mc:Choice>
                <mc:Fallback>
                  <p:oleObj name="Equation" r:id="rId5" imgW="228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468" y="2688106"/>
                          <a:ext cx="758811" cy="7167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4049180"/>
                </p:ext>
              </p:extLst>
            </p:nvPr>
          </p:nvGraphicFramePr>
          <p:xfrm>
            <a:off x="3149055" y="2659998"/>
            <a:ext cx="3537399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Equation" r:id="rId7" imgW="1168200" imgH="203040" progId="Equation.DSMT4">
                    <p:embed/>
                  </p:oleObj>
                </mc:Choice>
                <mc:Fallback>
                  <p:oleObj name="Equation" r:id="rId7" imgW="1168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49055" y="2659998"/>
                          <a:ext cx="3537399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390509"/>
                </p:ext>
              </p:extLst>
            </p:nvPr>
          </p:nvGraphicFramePr>
          <p:xfrm>
            <a:off x="3084890" y="4072808"/>
            <a:ext cx="306872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Equation" r:id="rId9" imgW="88560" imgH="164880" progId="Equation.DSMT4">
                    <p:embed/>
                  </p:oleObj>
                </mc:Choice>
                <mc:Fallback>
                  <p:oleObj name="Equation" r:id="rId9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84890" y="4072808"/>
                          <a:ext cx="306872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599839"/>
                </p:ext>
              </p:extLst>
            </p:nvPr>
          </p:nvGraphicFramePr>
          <p:xfrm>
            <a:off x="3860074" y="3336369"/>
            <a:ext cx="652801" cy="570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Equation" r:id="rId11" imgW="190440" imgH="164880" progId="Equation.DSMT4">
                    <p:embed/>
                  </p:oleObj>
                </mc:Choice>
                <mc:Fallback>
                  <p:oleObj name="Equation" r:id="rId11" imgW="1904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860074" y="3336369"/>
                          <a:ext cx="652801" cy="5705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6239341"/>
                </p:ext>
              </p:extLst>
            </p:nvPr>
          </p:nvGraphicFramePr>
          <p:xfrm>
            <a:off x="3907866" y="4028869"/>
            <a:ext cx="691857" cy="609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Equation" r:id="rId13" imgW="203040" imgH="177480" progId="Equation.DSMT4">
                    <p:embed/>
                  </p:oleObj>
                </mc:Choice>
                <mc:Fallback>
                  <p:oleObj name="Equation" r:id="rId13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07866" y="4028869"/>
                          <a:ext cx="691857" cy="609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692124"/>
                </p:ext>
              </p:extLst>
            </p:nvPr>
          </p:nvGraphicFramePr>
          <p:xfrm>
            <a:off x="4923334" y="3328973"/>
            <a:ext cx="703016" cy="612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Equation" r:id="rId15" imgW="203040" imgH="177480" progId="Equation.DSMT4">
                    <p:embed/>
                  </p:oleObj>
                </mc:Choice>
                <mc:Fallback>
                  <p:oleObj name="Equation" r:id="rId15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23334" y="3328973"/>
                          <a:ext cx="703016" cy="612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17525"/>
                </p:ext>
              </p:extLst>
            </p:nvPr>
          </p:nvGraphicFramePr>
          <p:xfrm>
            <a:off x="4848010" y="4056977"/>
            <a:ext cx="697437" cy="604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Equation" r:id="rId17" imgW="203040" imgH="177480" progId="Equation.DSMT4">
                    <p:embed/>
                  </p:oleObj>
                </mc:Choice>
                <mc:Fallback>
                  <p:oleObj name="Equation" r:id="rId17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848010" y="4056977"/>
                          <a:ext cx="697437" cy="604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7592510"/>
                </p:ext>
              </p:extLst>
            </p:nvPr>
          </p:nvGraphicFramePr>
          <p:xfrm>
            <a:off x="5907032" y="3316692"/>
            <a:ext cx="697437" cy="609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Equation" r:id="rId19" imgW="203040" imgH="177480" progId="Equation.DSMT4">
                    <p:embed/>
                  </p:oleObj>
                </mc:Choice>
                <mc:Fallback>
                  <p:oleObj name="Equation" r:id="rId19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907032" y="3316692"/>
                          <a:ext cx="697437" cy="609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2865394"/>
                </p:ext>
              </p:extLst>
            </p:nvPr>
          </p:nvGraphicFramePr>
          <p:xfrm>
            <a:off x="6083868" y="3967031"/>
            <a:ext cx="610954" cy="562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Equation" r:id="rId21" imgW="177480" imgH="164880" progId="Equation.DSMT4">
                    <p:embed/>
                  </p:oleObj>
                </mc:Choice>
                <mc:Fallback>
                  <p:oleObj name="Equation" r:id="rId21" imgW="1774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083868" y="3967031"/>
                          <a:ext cx="610954" cy="562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381000" y="2514928"/>
            <a:ext cx="3276099" cy="1129972"/>
            <a:chOff x="381000" y="2514928"/>
            <a:chExt cx="3276099" cy="1129972"/>
          </a:xfrm>
        </p:grpSpPr>
        <p:grpSp>
          <p:nvGrpSpPr>
            <p:cNvPr id="6" name="Group 5"/>
            <p:cNvGrpSpPr/>
            <p:nvPr/>
          </p:nvGrpSpPr>
          <p:grpSpPr>
            <a:xfrm>
              <a:off x="381000" y="2514928"/>
              <a:ext cx="3258345" cy="1129972"/>
              <a:chOff x="2169853" y="2659541"/>
              <a:chExt cx="5725956" cy="2000729"/>
            </a:xfrm>
          </p:grpSpPr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3486673"/>
                  </p:ext>
                </p:extLst>
              </p:nvPr>
            </p:nvGraphicFramePr>
            <p:xfrm>
              <a:off x="2169853" y="2688924"/>
              <a:ext cx="421861" cy="716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9" name="Equation" r:id="rId23" imgW="126720" imgH="215640" progId="Equation.DSMT4">
                      <p:embed/>
                    </p:oleObj>
                  </mc:Choice>
                  <mc:Fallback>
                    <p:oleObj name="Equation" r:id="rId23" imgW="12672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9853" y="2688924"/>
                            <a:ext cx="421861" cy="71617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4266160"/>
                  </p:ext>
                </p:extLst>
              </p:nvPr>
            </p:nvGraphicFramePr>
            <p:xfrm>
              <a:off x="3089074" y="2659541"/>
              <a:ext cx="4806735" cy="6970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0" name="Equation" r:id="rId25" imgW="1587240" imgH="203040" progId="Equation.DSMT4">
                      <p:embed/>
                    </p:oleObj>
                  </mc:Choice>
                  <mc:Fallback>
                    <p:oleObj name="Equation" r:id="rId25" imgW="158724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3089074" y="2659541"/>
                            <a:ext cx="4806735" cy="6970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" name="Straight Connector 8"/>
              <p:cNvCxnSpPr/>
              <p:nvPr/>
            </p:nvCxnSpPr>
            <p:spPr>
              <a:xfrm flipV="1">
                <a:off x="2258218" y="3960375"/>
                <a:ext cx="5637591" cy="9168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2775130"/>
                  </p:ext>
                </p:extLst>
              </p:nvPr>
            </p:nvGraphicFramePr>
            <p:xfrm>
              <a:off x="3084890" y="4072808"/>
              <a:ext cx="306872" cy="567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1" name="Equation" r:id="rId27" imgW="88560" imgH="164880" progId="Equation.DSMT4">
                      <p:embed/>
                    </p:oleObj>
                  </mc:Choice>
                  <mc:Fallback>
                    <p:oleObj name="Equation" r:id="rId27" imgW="8856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8"/>
                          <a:stretch>
                            <a:fillRect/>
                          </a:stretch>
                        </p:blipFill>
                        <p:spPr>
                          <a:xfrm>
                            <a:off x="3084890" y="4072808"/>
                            <a:ext cx="306872" cy="567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950298"/>
                  </p:ext>
                </p:extLst>
              </p:nvPr>
            </p:nvGraphicFramePr>
            <p:xfrm>
              <a:off x="3860074" y="3336369"/>
              <a:ext cx="652801" cy="5705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2" name="Equation" r:id="rId29" imgW="190440" imgH="164880" progId="Equation.DSMT4">
                      <p:embed/>
                    </p:oleObj>
                  </mc:Choice>
                  <mc:Fallback>
                    <p:oleObj name="Equation" r:id="rId29" imgW="19044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3860074" y="3336369"/>
                            <a:ext cx="652801" cy="5705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4476939"/>
                  </p:ext>
                </p:extLst>
              </p:nvPr>
            </p:nvGraphicFramePr>
            <p:xfrm>
              <a:off x="3723377" y="4047510"/>
              <a:ext cx="691857" cy="5649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3" name="Equation" r:id="rId31" imgW="203040" imgH="164880" progId="Equation.DSMT4">
                      <p:embed/>
                    </p:oleObj>
                  </mc:Choice>
                  <mc:Fallback>
                    <p:oleObj name="Equation" r:id="rId31" imgW="20304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3723377" y="4047510"/>
                            <a:ext cx="691857" cy="56497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92721090"/>
                  </p:ext>
                </p:extLst>
              </p:nvPr>
            </p:nvGraphicFramePr>
            <p:xfrm>
              <a:off x="4922968" y="3350424"/>
              <a:ext cx="700226" cy="567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4" name="Equation" r:id="rId33" imgW="203040" imgH="164880" progId="Equation.DSMT4">
                      <p:embed/>
                    </p:oleObj>
                  </mc:Choice>
                  <mc:Fallback>
                    <p:oleObj name="Equation" r:id="rId33" imgW="20304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4922968" y="3350424"/>
                            <a:ext cx="700226" cy="5677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342810"/>
                  </p:ext>
                </p:extLst>
              </p:nvPr>
            </p:nvGraphicFramePr>
            <p:xfrm>
              <a:off x="4848009" y="4055943"/>
              <a:ext cx="697437" cy="604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5" name="Equation" r:id="rId35" imgW="203040" imgH="177480" progId="Equation.DSMT4">
                      <p:embed/>
                    </p:oleObj>
                  </mc:Choice>
                  <mc:Fallback>
                    <p:oleObj name="Equation" r:id="rId35" imgW="2030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4848009" y="4055943"/>
                            <a:ext cx="697437" cy="6043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5" name="Straight Arrow Connector 14"/>
              <p:cNvCxnSpPr/>
              <p:nvPr/>
            </p:nvCxnSpPr>
            <p:spPr>
              <a:xfrm flipV="1">
                <a:off x="5701173" y="3810420"/>
                <a:ext cx="359295" cy="44879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9782007"/>
                  </p:ext>
                </p:extLst>
              </p:nvPr>
            </p:nvGraphicFramePr>
            <p:xfrm>
              <a:off x="6030862" y="3350424"/>
              <a:ext cx="697437" cy="6099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6" name="Equation" r:id="rId37" imgW="203040" imgH="177480" progId="Equation.DSMT4">
                      <p:embed/>
                    </p:oleObj>
                  </mc:Choice>
                  <mc:Fallback>
                    <p:oleObj name="Equation" r:id="rId37" imgW="20304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6030862" y="3350424"/>
                            <a:ext cx="697437" cy="6099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8486729"/>
                  </p:ext>
                </p:extLst>
              </p:nvPr>
            </p:nvGraphicFramePr>
            <p:xfrm>
              <a:off x="5958328" y="4010970"/>
              <a:ext cx="965252" cy="60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37" name="Equation" r:id="rId39" imgW="279360" imgH="177480" progId="Equation.DSMT4">
                      <p:embed/>
                    </p:oleObj>
                  </mc:Choice>
                  <mc:Fallback>
                    <p:oleObj name="Equation" r:id="rId39" imgW="27936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5958328" y="4010970"/>
                            <a:ext cx="965252" cy="6071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Straight Arrow Connector 17"/>
              <p:cNvCxnSpPr/>
              <p:nvPr/>
            </p:nvCxnSpPr>
            <p:spPr>
              <a:xfrm>
                <a:off x="3250410" y="3349783"/>
                <a:ext cx="0" cy="56673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V="1">
                <a:off x="3410834" y="3814341"/>
                <a:ext cx="511472" cy="48577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4476490" y="3748886"/>
                <a:ext cx="511472" cy="485771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2" name="Straight Arrow Connector 41"/>
            <p:cNvCxnSpPr/>
            <p:nvPr/>
          </p:nvCxnSpPr>
          <p:spPr>
            <a:xfrm flipV="1">
              <a:off x="3071250" y="3141109"/>
              <a:ext cx="204456" cy="2534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7645670"/>
                </p:ext>
              </p:extLst>
            </p:nvPr>
          </p:nvGraphicFramePr>
          <p:xfrm>
            <a:off x="3110999" y="2881313"/>
            <a:ext cx="546100" cy="344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" name="Equation" r:id="rId41" imgW="279360" imgH="177480" progId="Equation.DSMT4">
                    <p:embed/>
                  </p:oleObj>
                </mc:Choice>
                <mc:Fallback>
                  <p:oleObj name="Equation" r:id="rId41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3110999" y="2881313"/>
                          <a:ext cx="546100" cy="344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074587"/>
                </p:ext>
              </p:extLst>
            </p:nvPr>
          </p:nvGraphicFramePr>
          <p:xfrm>
            <a:off x="3311214" y="3284954"/>
            <a:ext cx="250825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Equation" r:id="rId43" imgW="126720" imgH="177480" progId="Equation.DSMT4">
                    <p:embed/>
                  </p:oleObj>
                </mc:Choice>
                <mc:Fallback>
                  <p:oleObj name="Equation" r:id="rId43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3311214" y="3284954"/>
                          <a:ext cx="250825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355626" y="5275598"/>
            <a:ext cx="2730474" cy="1129966"/>
            <a:chOff x="1983482" y="2659998"/>
            <a:chExt cx="4798318" cy="2000718"/>
          </a:xfrm>
        </p:grpSpPr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172667"/>
                </p:ext>
              </p:extLst>
            </p:nvPr>
          </p:nvGraphicFramePr>
          <p:xfrm>
            <a:off x="1983482" y="2687515"/>
            <a:ext cx="797867" cy="716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0" name="Equation" r:id="rId45" imgW="241200" imgH="215640" progId="Equation.DSMT4">
                    <p:embed/>
                  </p:oleObj>
                </mc:Choice>
                <mc:Fallback>
                  <p:oleObj name="Equation" r:id="rId45" imgW="2412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3482" y="2687515"/>
                          <a:ext cx="797867" cy="7167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882209"/>
                </p:ext>
              </p:extLst>
            </p:nvPr>
          </p:nvGraphicFramePr>
          <p:xfrm>
            <a:off x="3149055" y="2659998"/>
            <a:ext cx="3537399" cy="69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1" name="Equation" r:id="rId47" imgW="1168200" imgH="203040" progId="Equation.DSMT4">
                    <p:embed/>
                  </p:oleObj>
                </mc:Choice>
                <mc:Fallback>
                  <p:oleObj name="Equation" r:id="rId47" imgW="11682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49055" y="2659998"/>
                          <a:ext cx="3537399" cy="697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Connector 48"/>
            <p:cNvCxnSpPr/>
            <p:nvPr/>
          </p:nvCxnSpPr>
          <p:spPr>
            <a:xfrm>
              <a:off x="2258218" y="3969543"/>
              <a:ext cx="452358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1305745"/>
                </p:ext>
              </p:extLst>
            </p:nvPr>
          </p:nvGraphicFramePr>
          <p:xfrm>
            <a:off x="3084890" y="4072808"/>
            <a:ext cx="306872" cy="56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2" name="Equation" r:id="rId48" imgW="88560" imgH="164880" progId="Equation.DSMT4">
                    <p:embed/>
                  </p:oleObj>
                </mc:Choice>
                <mc:Fallback>
                  <p:oleObj name="Equation" r:id="rId48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84890" y="4072808"/>
                          <a:ext cx="306872" cy="567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694326"/>
                </p:ext>
              </p:extLst>
            </p:nvPr>
          </p:nvGraphicFramePr>
          <p:xfrm>
            <a:off x="3838663" y="3336815"/>
            <a:ext cx="697437" cy="570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3" name="Equation" r:id="rId49" imgW="203040" imgH="164880" progId="Equation.DSMT4">
                    <p:embed/>
                  </p:oleObj>
                </mc:Choice>
                <mc:Fallback>
                  <p:oleObj name="Equation" r:id="rId49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3838663" y="3336815"/>
                          <a:ext cx="697437" cy="5705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0702198"/>
                </p:ext>
              </p:extLst>
            </p:nvPr>
          </p:nvGraphicFramePr>
          <p:xfrm>
            <a:off x="3827437" y="4046022"/>
            <a:ext cx="691857" cy="564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4" name="Equation" r:id="rId51" imgW="203040" imgH="164880" progId="Equation.DSMT4">
                    <p:embed/>
                  </p:oleObj>
                </mc:Choice>
                <mc:Fallback>
                  <p:oleObj name="Equation" r:id="rId51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3827437" y="4046022"/>
                          <a:ext cx="691857" cy="5649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50885"/>
                </p:ext>
              </p:extLst>
            </p:nvPr>
          </p:nvGraphicFramePr>
          <p:xfrm>
            <a:off x="4923875" y="3328384"/>
            <a:ext cx="700225" cy="612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Equation" r:id="rId53" imgW="203040" imgH="177480" progId="Equation.DSMT4">
                    <p:embed/>
                  </p:oleObj>
                </mc:Choice>
                <mc:Fallback>
                  <p:oleObj name="Equation" r:id="rId53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4923875" y="3328384"/>
                          <a:ext cx="700225" cy="612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65039"/>
                </p:ext>
              </p:extLst>
            </p:nvPr>
          </p:nvGraphicFramePr>
          <p:xfrm>
            <a:off x="4717433" y="4056387"/>
            <a:ext cx="959673" cy="604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Equation" r:id="rId55" imgW="279360" imgH="177480" progId="Equation.DSMT4">
                    <p:embed/>
                  </p:oleObj>
                </mc:Choice>
                <mc:Fallback>
                  <p:oleObj name="Equation" r:id="rId55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4717433" y="4056387"/>
                          <a:ext cx="959673" cy="6043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Arrow Connector 54"/>
            <p:cNvCxnSpPr/>
            <p:nvPr/>
          </p:nvCxnSpPr>
          <p:spPr>
            <a:xfrm flipV="1">
              <a:off x="5701173" y="3810420"/>
              <a:ext cx="359295" cy="4487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2957833"/>
                </p:ext>
              </p:extLst>
            </p:nvPr>
          </p:nvGraphicFramePr>
          <p:xfrm>
            <a:off x="5774746" y="3317140"/>
            <a:ext cx="959673" cy="609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Equation" r:id="rId57" imgW="279360" imgH="177480" progId="Equation.DSMT4">
                    <p:embed/>
                  </p:oleObj>
                </mc:Choice>
                <mc:Fallback>
                  <p:oleObj name="Equation" r:id="rId57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5774746" y="3317140"/>
                          <a:ext cx="959673" cy="609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477741"/>
                </p:ext>
              </p:extLst>
            </p:nvPr>
          </p:nvGraphicFramePr>
          <p:xfrm>
            <a:off x="6188307" y="4031673"/>
            <a:ext cx="437991" cy="607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Equation" r:id="rId59" imgW="126720" imgH="177480" progId="Equation.DSMT4">
                    <p:embed/>
                  </p:oleObj>
                </mc:Choice>
                <mc:Fallback>
                  <p:oleObj name="Equation" r:id="rId59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6188307" y="4031673"/>
                          <a:ext cx="437991" cy="607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Straight Arrow Connector 57"/>
            <p:cNvCxnSpPr/>
            <p:nvPr/>
          </p:nvCxnSpPr>
          <p:spPr>
            <a:xfrm>
              <a:off x="3250410" y="3349783"/>
              <a:ext cx="0" cy="56673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3410834" y="3814341"/>
              <a:ext cx="511472" cy="48577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flipV="1">
              <a:off x="4476490" y="3748886"/>
              <a:ext cx="511472" cy="48577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813493"/>
              </p:ext>
            </p:extLst>
          </p:nvPr>
        </p:nvGraphicFramePr>
        <p:xfrm>
          <a:off x="6275388" y="2614613"/>
          <a:ext cx="20542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61" imgW="749160" imgH="203040" progId="Equation.DSMT4">
                  <p:embed/>
                </p:oleObj>
              </mc:Choice>
              <mc:Fallback>
                <p:oleObj name="Equation" r:id="rId61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2"/>
                      <a:stretch>
                        <a:fillRect/>
                      </a:stretch>
                    </p:blipFill>
                    <p:spPr>
                      <a:xfrm>
                        <a:off x="6275388" y="2614613"/>
                        <a:ext cx="205422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444743"/>
              </p:ext>
            </p:extLst>
          </p:nvPr>
        </p:nvGraphicFramePr>
        <p:xfrm>
          <a:off x="5754687" y="3130168"/>
          <a:ext cx="3095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63" imgW="1130040" imgH="457200" progId="Equation.DSMT4">
                  <p:embed/>
                </p:oleObj>
              </mc:Choice>
              <mc:Fallback>
                <p:oleObj name="Equation" r:id="rId63" imgW="1130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4"/>
                      <a:stretch>
                        <a:fillRect/>
                      </a:stretch>
                    </p:blipFill>
                    <p:spPr>
                      <a:xfrm>
                        <a:off x="5754687" y="3130168"/>
                        <a:ext cx="3095625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912860"/>
              </p:ext>
            </p:extLst>
          </p:nvPr>
        </p:nvGraphicFramePr>
        <p:xfrm>
          <a:off x="6153938" y="4387850"/>
          <a:ext cx="22272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65" imgW="812520" imgH="431640" progId="Equation.DSMT4">
                  <p:embed/>
                </p:oleObj>
              </mc:Choice>
              <mc:Fallback>
                <p:oleObj name="Equation" r:id="rId65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6153938" y="4387850"/>
                        <a:ext cx="2227263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299510"/>
              </p:ext>
            </p:extLst>
          </p:nvPr>
        </p:nvGraphicFramePr>
        <p:xfrm>
          <a:off x="5961876" y="5598921"/>
          <a:ext cx="17399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67" imgW="634680" imgH="431640" progId="Equation.DSMT4">
                  <p:embed/>
                </p:oleObj>
              </mc:Choice>
              <mc:Fallback>
                <p:oleObj name="Equation" r:id="rId67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5961876" y="5598921"/>
                        <a:ext cx="173990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186321"/>
              </p:ext>
            </p:extLst>
          </p:nvPr>
        </p:nvGraphicFramePr>
        <p:xfrm>
          <a:off x="7902938" y="5703697"/>
          <a:ext cx="11128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69" imgW="406080" imgH="393480" progId="Equation.DSMT4">
                  <p:embed/>
                </p:oleObj>
              </mc:Choice>
              <mc:Fallback>
                <p:oleObj name="Equation" r:id="rId69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7902938" y="5703697"/>
                        <a:ext cx="1112838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3"/>
          <p:cNvSpPr txBox="1">
            <a:spLocks noChangeArrowheads="1"/>
          </p:cNvSpPr>
          <p:nvPr/>
        </p:nvSpPr>
        <p:spPr>
          <a:xfrm>
            <a:off x="3681814" y="3993133"/>
            <a:ext cx="2103956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Total Zero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647475"/>
              </p:ext>
            </p:extLst>
          </p:nvPr>
        </p:nvGraphicFramePr>
        <p:xfrm>
          <a:off x="4147226" y="4451138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71" imgW="304560" imgH="203040" progId="Equation.DSMT4">
                  <p:embed/>
                </p:oleObj>
              </mc:Choice>
              <mc:Fallback>
                <p:oleObj name="Equation" r:id="rId71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4147226" y="4451138"/>
                        <a:ext cx="914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12852"/>
              </p:ext>
            </p:extLst>
          </p:nvPr>
        </p:nvGraphicFramePr>
        <p:xfrm>
          <a:off x="3609842" y="4899848"/>
          <a:ext cx="224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73" imgW="749160" imgH="203040" progId="Equation.DSMT4">
                  <p:embed/>
                </p:oleObj>
              </mc:Choice>
              <mc:Fallback>
                <p:oleObj name="Equation" r:id="rId73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4"/>
                      <a:stretch>
                        <a:fillRect/>
                      </a:stretch>
                    </p:blipFill>
                    <p:spPr>
                      <a:xfrm>
                        <a:off x="3609842" y="4899848"/>
                        <a:ext cx="2247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Find all the zeros and factor completely.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P(x) = 3x</a:t>
            </a:r>
            <a:r>
              <a:rPr lang="en-US" sz="3200" baseline="30000" dirty="0"/>
              <a:t>5</a:t>
            </a:r>
            <a:r>
              <a:rPr lang="en-US" sz="3200" dirty="0" smtClean="0"/>
              <a:t> + 54x</a:t>
            </a:r>
            <a:r>
              <a:rPr lang="en-US" sz="3200" baseline="30000" dirty="0"/>
              <a:t>3</a:t>
            </a:r>
            <a:r>
              <a:rPr lang="en-US" sz="3200" dirty="0" smtClean="0"/>
              <a:t> + 243x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79600"/>
              </p:ext>
            </p:extLst>
          </p:nvPr>
        </p:nvGraphicFramePr>
        <p:xfrm>
          <a:off x="1295400" y="2438400"/>
          <a:ext cx="3467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" imgW="1155600" imgH="279360" progId="Equation.DSMT4">
                  <p:embed/>
                </p:oleObj>
              </mc:Choice>
              <mc:Fallback>
                <p:oleObj name="Equation" r:id="rId3" imgW="1155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438400"/>
                        <a:ext cx="3467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96400"/>
              </p:ext>
            </p:extLst>
          </p:nvPr>
        </p:nvGraphicFramePr>
        <p:xfrm>
          <a:off x="1276350" y="3254375"/>
          <a:ext cx="350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1168200" imgH="279360" progId="Equation.DSMT4">
                  <p:embed/>
                </p:oleObj>
              </mc:Choice>
              <mc:Fallback>
                <p:oleObj name="Equation" r:id="rId5" imgW="1168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350" y="3254375"/>
                        <a:ext cx="3505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118916"/>
              </p:ext>
            </p:extLst>
          </p:nvPr>
        </p:nvGraphicFramePr>
        <p:xfrm>
          <a:off x="1276350" y="4098424"/>
          <a:ext cx="453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1511280" imgH="279360" progId="Equation.DSMT4">
                  <p:embed/>
                </p:oleObj>
              </mc:Choice>
              <mc:Fallback>
                <p:oleObj name="Equation" r:id="rId7" imgW="1511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6350" y="4098424"/>
                        <a:ext cx="4533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6553200" y="2286000"/>
            <a:ext cx="2103956" cy="615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 smtClean="0"/>
              <a:t>Total Zeros</a:t>
            </a:r>
            <a:endParaRPr lang="en-US" sz="3200" dirty="0" smtClean="0">
              <a:solidFill>
                <a:srgbClr val="0000FF"/>
              </a:solidFill>
            </a:endParaRPr>
          </a:p>
          <a:p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15754"/>
              </p:ext>
            </p:extLst>
          </p:nvPr>
        </p:nvGraphicFramePr>
        <p:xfrm>
          <a:off x="6789738" y="2744788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9738" y="2744788"/>
                        <a:ext cx="1371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83963"/>
              </p:ext>
            </p:extLst>
          </p:nvPr>
        </p:nvGraphicFramePr>
        <p:xfrm>
          <a:off x="6865395" y="3254375"/>
          <a:ext cx="125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1" imgW="419040" imgH="203040" progId="Equation.DSMT4">
                  <p:embed/>
                </p:oleObj>
              </mc:Choice>
              <mc:Fallback>
                <p:oleObj name="Equation" r:id="rId11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65395" y="3254375"/>
                        <a:ext cx="1257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8229600" cy="1066800"/>
          </a:xfrm>
        </p:spPr>
        <p:txBody>
          <a:bodyPr>
            <a:noAutofit/>
          </a:bodyPr>
          <a:lstStyle/>
          <a:p>
            <a:r>
              <a:rPr lang="en-US" sz="4000" dirty="0" smtClean="0"/>
              <a:t>Find the polynomial with zeros at i, -i, 2, -2 and P(5)=273</a:t>
            </a:r>
            <a:endParaRPr lang="en-US" sz="4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152380"/>
              </p:ext>
            </p:extLst>
          </p:nvPr>
        </p:nvGraphicFramePr>
        <p:xfrm>
          <a:off x="728913" y="2099912"/>
          <a:ext cx="4991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1663560" imgH="253800" progId="Equation.DSMT4">
                  <p:embed/>
                </p:oleObj>
              </mc:Choice>
              <mc:Fallback>
                <p:oleObj name="Equation" r:id="rId3" imgW="1663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913" y="2099912"/>
                        <a:ext cx="4991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76760"/>
              </p:ext>
            </p:extLst>
          </p:nvPr>
        </p:nvGraphicFramePr>
        <p:xfrm>
          <a:off x="1295400" y="2861912"/>
          <a:ext cx="4000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1333440" imgH="279360" progId="Equation.DSMT4">
                  <p:embed/>
                </p:oleObj>
              </mc:Choice>
              <mc:Fallback>
                <p:oleObj name="Equation" r:id="rId5" imgW="1333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861912"/>
                        <a:ext cx="4000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200633"/>
              </p:ext>
            </p:extLst>
          </p:nvPr>
        </p:nvGraphicFramePr>
        <p:xfrm>
          <a:off x="1752600" y="3712946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977760" imgH="279360" progId="Equation.DSMT4">
                  <p:embed/>
                </p:oleObj>
              </mc:Choice>
              <mc:Fallback>
                <p:oleObj name="Equation" r:id="rId7" imgW="977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3712946"/>
                        <a:ext cx="2933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69038"/>
              </p:ext>
            </p:extLst>
          </p:nvPr>
        </p:nvGraphicFramePr>
        <p:xfrm>
          <a:off x="2092292" y="4724400"/>
          <a:ext cx="224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2292" y="4724400"/>
                        <a:ext cx="2247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336160"/>
              </p:ext>
            </p:extLst>
          </p:nvPr>
        </p:nvGraphicFramePr>
        <p:xfrm>
          <a:off x="728913" y="48006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8913" y="4800600"/>
                        <a:ext cx="1371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0085"/>
              </p:ext>
            </p:extLst>
          </p:nvPr>
        </p:nvGraphicFramePr>
        <p:xfrm>
          <a:off x="747963" y="5410200"/>
          <a:ext cx="133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3" imgW="444240" imgH="203040" progId="Equation.DSMT4">
                  <p:embed/>
                </p:oleObj>
              </mc:Choice>
              <mc:Fallback>
                <p:oleObj name="Equation" r:id="rId13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7963" y="5410200"/>
                        <a:ext cx="1333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818511"/>
              </p:ext>
            </p:extLst>
          </p:nvPr>
        </p:nvGraphicFramePr>
        <p:xfrm>
          <a:off x="2119563" y="5410200"/>
          <a:ext cx="80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5" imgW="266400" imgH="177480" progId="Equation.DSMT4">
                  <p:embed/>
                </p:oleObj>
              </mc:Choice>
              <mc:Fallback>
                <p:oleObj name="Equation" r:id="rId15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9563" y="5410200"/>
                        <a:ext cx="800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4" name="Ink 13"/>
              <p14:cNvContentPartPr/>
              <p14:nvPr/>
            </p14:nvContentPartPr>
            <p14:xfrm>
              <a:off x="2198880" y="5927760"/>
              <a:ext cx="733320" cy="40752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189520" y="5918400"/>
                <a:ext cx="752040" cy="4262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61763"/>
              </p:ext>
            </p:extLst>
          </p:nvPr>
        </p:nvGraphicFramePr>
        <p:xfrm>
          <a:off x="3049617" y="5621381"/>
          <a:ext cx="1181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9" imgW="393480" imgH="177480" progId="Equation.DSMT4">
                  <p:embed/>
                </p:oleObj>
              </mc:Choice>
              <mc:Fallback>
                <p:oleObj name="Equation" r:id="rId19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49617" y="5621381"/>
                        <a:ext cx="1181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73292"/>
              </p:ext>
            </p:extLst>
          </p:nvPr>
        </p:nvGraphicFramePr>
        <p:xfrm>
          <a:off x="5148263" y="4348841"/>
          <a:ext cx="36195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21" imgW="1206360" imgH="419040" progId="Equation.DSMT4">
                  <p:embed/>
                </p:oleObj>
              </mc:Choice>
              <mc:Fallback>
                <p:oleObj name="Equation" r:id="rId21" imgW="120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48263" y="4348841"/>
                        <a:ext cx="36195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81455"/>
              </p:ext>
            </p:extLst>
          </p:nvPr>
        </p:nvGraphicFramePr>
        <p:xfrm>
          <a:off x="4919663" y="5624513"/>
          <a:ext cx="4076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23" imgW="1358640" imgH="393480" progId="Equation.DSMT4">
                  <p:embed/>
                </p:oleObj>
              </mc:Choice>
              <mc:Fallback>
                <p:oleObj name="Equation" r:id="rId23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19663" y="5624513"/>
                        <a:ext cx="40767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Complex Conjugate Theorem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f a + bi is a root then a – bi is also a root.  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3675761" y="5257800"/>
            <a:ext cx="17924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…duh</a:t>
            </a:r>
            <a:endParaRPr lang="en-US" sz="54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229600" cy="10668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Find the polynomial with zeros at: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532888"/>
              </p:ext>
            </p:extLst>
          </p:nvPr>
        </p:nvGraphicFramePr>
        <p:xfrm>
          <a:off x="762000" y="1600200"/>
          <a:ext cx="1485900" cy="109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1485900" cy="10967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905000" y="1338590"/>
            <a:ext cx="5451467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That means this is also a zero:</a:t>
            </a:r>
            <a:endParaRPr lang="en-US" sz="28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1628640" y="1615680"/>
              <a:ext cx="686880" cy="3373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19280" y="1606320"/>
                <a:ext cx="705600" cy="3560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192615"/>
              </p:ext>
            </p:extLst>
          </p:nvPr>
        </p:nvGraphicFramePr>
        <p:xfrm>
          <a:off x="7080377" y="1365674"/>
          <a:ext cx="110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0377" y="1365674"/>
                        <a:ext cx="1104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881961"/>
              </p:ext>
            </p:extLst>
          </p:nvPr>
        </p:nvGraphicFramePr>
        <p:xfrm>
          <a:off x="533400" y="2819400"/>
          <a:ext cx="552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1841400" imgH="253800" progId="Equation.DSMT4">
                  <p:embed/>
                </p:oleObj>
              </mc:Choice>
              <mc:Fallback>
                <p:oleObj name="Equation" r:id="rId9" imgW="1841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2819400"/>
                        <a:ext cx="5524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058754"/>
              </p:ext>
            </p:extLst>
          </p:nvPr>
        </p:nvGraphicFramePr>
        <p:xfrm>
          <a:off x="533400" y="3556203"/>
          <a:ext cx="8343900" cy="719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1" imgW="3238200" imgH="279360" progId="Equation.DSMT4">
                  <p:embed/>
                </p:oleObj>
              </mc:Choice>
              <mc:Fallback>
                <p:oleObj name="Equation" r:id="rId11" imgW="3238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3556203"/>
                        <a:ext cx="8343900" cy="719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0" name="Ink 9"/>
              <p14:cNvContentPartPr/>
              <p14:nvPr/>
            </p14:nvContentPartPr>
            <p14:xfrm>
              <a:off x="3315600" y="3719520"/>
              <a:ext cx="3769560" cy="38376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306240" y="3710160"/>
                <a:ext cx="3788280" cy="40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1" name="Ink 10"/>
              <p14:cNvContentPartPr/>
              <p14:nvPr/>
            </p14:nvContentPartPr>
            <p14:xfrm>
              <a:off x="5677200" y="3707640"/>
              <a:ext cx="2187360" cy="34920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667840" y="3698280"/>
                <a:ext cx="2206080" cy="3679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78138"/>
              </p:ext>
            </p:extLst>
          </p:nvPr>
        </p:nvGraphicFramePr>
        <p:xfrm>
          <a:off x="592133" y="4241400"/>
          <a:ext cx="4711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7" imgW="1828800" imgH="279360" progId="Equation.DSMT4">
                  <p:embed/>
                </p:oleObj>
              </mc:Choice>
              <mc:Fallback>
                <p:oleObj name="Equation" r:id="rId17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2133" y="4241400"/>
                        <a:ext cx="47117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429185"/>
              </p:ext>
            </p:extLst>
          </p:nvPr>
        </p:nvGraphicFramePr>
        <p:xfrm>
          <a:off x="592133" y="4962125"/>
          <a:ext cx="36306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9" imgW="1409400" imgH="279360" progId="Equation.DSMT4">
                  <p:embed/>
                </p:oleObj>
              </mc:Choice>
              <mc:Fallback>
                <p:oleObj name="Equation" r:id="rId19" imgW="1409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2133" y="4962125"/>
                        <a:ext cx="3630612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81997"/>
              </p:ext>
            </p:extLst>
          </p:nvPr>
        </p:nvGraphicFramePr>
        <p:xfrm>
          <a:off x="592133" y="5708197"/>
          <a:ext cx="5035551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21" imgW="1955520" imgH="203040" progId="Equation.DSMT4">
                  <p:embed/>
                </p:oleObj>
              </mc:Choice>
              <mc:Fallback>
                <p:oleObj name="Equation" r:id="rId21" imgW="1955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2133" y="5708197"/>
                        <a:ext cx="5035551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728841"/>
              </p:ext>
            </p:extLst>
          </p:nvPr>
        </p:nvGraphicFramePr>
        <p:xfrm>
          <a:off x="592133" y="6257419"/>
          <a:ext cx="34004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23" imgW="1320480" imgH="203040" progId="Equation.DSMT4">
                  <p:embed/>
                </p:oleObj>
              </mc:Choice>
              <mc:Fallback>
                <p:oleObj name="Equation" r:id="rId23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2133" y="6257419"/>
                        <a:ext cx="34004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000" dirty="0" smtClean="0"/>
              <a:t>Use Descartes’ Rule to count the number of real and imaginary zeros.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(x) = x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 – 100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+ 32x + 50</a:t>
            </a:r>
            <a:endParaRPr lang="en-US" sz="2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791720" y="2220120"/>
              <a:ext cx="535320" cy="1281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82360" y="2210760"/>
                <a:ext cx="55404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590800" y="2251402"/>
              <a:ext cx="763920" cy="96878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81444" y="2242038"/>
                <a:ext cx="782631" cy="115605"/>
              </a:xfrm>
              <a:prstGeom prst="rect">
                <a:avLst/>
              </a:prstGeom>
            </p:spPr>
          </p:pic>
        </mc:Fallback>
      </mc:AlternateContent>
      <p:sp>
        <p:nvSpPr>
          <p:cNvPr id="6" name="Rectangle 5"/>
          <p:cNvSpPr/>
          <p:nvPr/>
        </p:nvSpPr>
        <p:spPr>
          <a:xfrm>
            <a:off x="1219200" y="2431915"/>
            <a:ext cx="69342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 smtClean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Two changes in sign: </a:t>
            </a:r>
            <a:r>
              <a:rPr lang="en-US" sz="2800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2 or 0 </a:t>
            </a:r>
            <a:r>
              <a:rPr lang="en-US" sz="2800" b="1" cap="none" spc="0" dirty="0" smtClean="0">
                <a:ln w="12700">
                  <a:noFill/>
                  <a:prstDash val="solid"/>
                </a:ln>
                <a:solidFill>
                  <a:srgbClr val="0000FF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positive</a:t>
            </a:r>
            <a:r>
              <a:rPr lang="en-US" sz="2800" b="1" cap="none" spc="0" dirty="0" smtClean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 real zeros</a:t>
            </a:r>
            <a:endParaRPr lang="en-US" sz="2800" b="1" cap="none" spc="0" dirty="0">
              <a:ln w="12700">
                <a:noFill/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70475"/>
              </p:ext>
            </p:extLst>
          </p:nvPr>
        </p:nvGraphicFramePr>
        <p:xfrm>
          <a:off x="762000" y="3352800"/>
          <a:ext cx="5391150" cy="634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1942920" imgH="228600" progId="Equation.DSMT4">
                  <p:embed/>
                </p:oleObj>
              </mc:Choice>
              <mc:Fallback>
                <p:oleObj name="Equation" r:id="rId7" imgW="1942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352800"/>
                        <a:ext cx="5391150" cy="634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8" name="Ink 7"/>
              <p14:cNvContentPartPr/>
              <p14:nvPr/>
            </p14:nvContentPartPr>
            <p14:xfrm>
              <a:off x="4876800" y="3921930"/>
              <a:ext cx="535320" cy="12816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67440" y="3912570"/>
                <a:ext cx="554040" cy="14688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Rectangle 8"/>
          <p:cNvSpPr/>
          <p:nvPr/>
        </p:nvSpPr>
        <p:spPr>
          <a:xfrm>
            <a:off x="1285131" y="4185026"/>
            <a:ext cx="69342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 smtClean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One change in sign: </a:t>
            </a:r>
            <a:r>
              <a:rPr lang="en-US" sz="2800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1 </a:t>
            </a:r>
            <a:r>
              <a:rPr lang="en-US" sz="2800" b="1" cap="none" spc="0" dirty="0" smtClean="0">
                <a:ln w="12700">
                  <a:noFill/>
                  <a:prstDash val="solid"/>
                </a:ln>
                <a:solidFill>
                  <a:srgbClr val="0000FF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negative</a:t>
            </a:r>
            <a:r>
              <a:rPr lang="en-US" sz="2800" b="1" cap="none" spc="0" dirty="0" smtClean="0">
                <a:ln w="12700">
                  <a:noFill/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 real zeros</a:t>
            </a:r>
            <a:endParaRPr lang="en-US" sz="2800" b="1" cap="none" spc="0" dirty="0">
              <a:ln w="12700">
                <a:noFill/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288335"/>
              </p:ext>
            </p:extLst>
          </p:nvPr>
        </p:nvGraphicFramePr>
        <p:xfrm>
          <a:off x="1285131" y="4899978"/>
          <a:ext cx="6411069" cy="141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7023"/>
                <a:gridCol w="2137023"/>
                <a:gridCol w="2137023"/>
              </a:tblGrid>
              <a:tr h="4706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ositive Real Zero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egative Real Zero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Imaginary Zeros</a:t>
                      </a:r>
                      <a:endParaRPr lang="en-US" sz="1800" dirty="0"/>
                    </a:p>
                  </a:txBody>
                  <a:tcPr/>
                </a:tc>
              </a:tr>
              <a:tr h="4706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706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192868"/>
              </p:ext>
            </p:extLst>
          </p:nvPr>
        </p:nvGraphicFramePr>
        <p:xfrm>
          <a:off x="2278131" y="5353464"/>
          <a:ext cx="312669" cy="43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78131" y="5353464"/>
                        <a:ext cx="312669" cy="437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371726"/>
              </p:ext>
            </p:extLst>
          </p:nvPr>
        </p:nvGraphicFramePr>
        <p:xfrm>
          <a:off x="4364038" y="5378450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2" imgW="88560" imgH="164880" progId="Equation.DSMT4">
                  <p:embed/>
                </p:oleObj>
              </mc:Choice>
              <mc:Fallback>
                <p:oleObj name="Equation" r:id="rId12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64038" y="5378450"/>
                        <a:ext cx="2190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225301"/>
              </p:ext>
            </p:extLst>
          </p:nvPr>
        </p:nvGraphicFramePr>
        <p:xfrm>
          <a:off x="6356350" y="5384800"/>
          <a:ext cx="3127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56350" y="5384800"/>
                        <a:ext cx="3127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8473"/>
              </p:ext>
            </p:extLst>
          </p:nvPr>
        </p:nvGraphicFramePr>
        <p:xfrm>
          <a:off x="2278063" y="5849938"/>
          <a:ext cx="312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78063" y="5849938"/>
                        <a:ext cx="312737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74295"/>
              </p:ext>
            </p:extLst>
          </p:nvPr>
        </p:nvGraphicFramePr>
        <p:xfrm>
          <a:off x="4364038" y="5860430"/>
          <a:ext cx="219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64038" y="5860430"/>
                        <a:ext cx="2190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296832"/>
              </p:ext>
            </p:extLst>
          </p:nvPr>
        </p:nvGraphicFramePr>
        <p:xfrm>
          <a:off x="6356350" y="5851525"/>
          <a:ext cx="3127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56350" y="5851525"/>
                        <a:ext cx="31273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</TotalTime>
  <Words>256</Words>
  <Application>Microsoft Office PowerPoint</Application>
  <PresentationFormat>On-screen Show (4:3)</PresentationFormat>
  <Paragraphs>3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Equation</vt:lpstr>
      <vt:lpstr>MathType 6.0 Equation</vt:lpstr>
      <vt:lpstr>3.5 Complex Zeros &amp; the Fundamental Theorem of Algebra</vt:lpstr>
      <vt:lpstr>Fundamental Theorem of Algebra</vt:lpstr>
      <vt:lpstr>Find all the zeros and factor completely.</vt:lpstr>
      <vt:lpstr>Find all the zeros and factor completely.</vt:lpstr>
      <vt:lpstr>Find all the zeros and factor completely.</vt:lpstr>
      <vt:lpstr>Find the polynomial with zeros at i, -i, 2, -2 and P(5)=273</vt:lpstr>
      <vt:lpstr>Complex Conjugate Theorem</vt:lpstr>
      <vt:lpstr>Find the polynomial with zeros at:</vt:lpstr>
      <vt:lpstr>Use Descartes’ Rule to count the number of real and imaginary zeros.</vt:lpstr>
      <vt:lpstr>Every polynomial with real coefficients can be factored into the product of linear and irreducible quadratic factors with real coefficients. </vt:lpstr>
      <vt:lpstr>pg 298 #9, 11, 23-45 odd</vt:lpstr>
    </vt:vector>
  </TitlesOfParts>
  <Company>Leon County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5 Complex Zeros &amp; the Fundamental Theorem of Algebra</dc:title>
  <dc:creator>garciak</dc:creator>
  <cp:lastModifiedBy>Reaves, Nathan</cp:lastModifiedBy>
  <cp:revision>17</cp:revision>
  <dcterms:created xsi:type="dcterms:W3CDTF">2012-01-31T14:51:18Z</dcterms:created>
  <dcterms:modified xsi:type="dcterms:W3CDTF">2015-10-07T19:05:49Z</dcterms:modified>
</cp:coreProperties>
</file>